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708" r:id="rId4"/>
  </p:sldMasterIdLst>
  <p:handoutMasterIdLst>
    <p:handoutMasterId r:id="rId21"/>
  </p:handoutMasterIdLst>
  <p:sldIdLst>
    <p:sldId id="345" r:id="rId5"/>
    <p:sldId id="343" r:id="rId6"/>
    <p:sldId id="276" r:id="rId7"/>
    <p:sldId id="342" r:id="rId8"/>
    <p:sldId id="332" r:id="rId9"/>
    <p:sldId id="331" r:id="rId10"/>
    <p:sldId id="338" r:id="rId11"/>
    <p:sldId id="339" r:id="rId12"/>
    <p:sldId id="340" r:id="rId13"/>
    <p:sldId id="341" r:id="rId14"/>
    <p:sldId id="333" r:id="rId15"/>
    <p:sldId id="334" r:id="rId16"/>
    <p:sldId id="335" r:id="rId17"/>
    <p:sldId id="336" r:id="rId18"/>
    <p:sldId id="337" r:id="rId19"/>
    <p:sldId id="314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66"/>
    <a:srgbClr val="FFCCCC"/>
    <a:srgbClr val="CCFFFF"/>
    <a:srgbClr val="990033"/>
    <a:srgbClr val="FFCC00"/>
    <a:srgbClr val="D6009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670" autoAdjust="0"/>
    <p:restoredTop sz="90929"/>
  </p:normalViewPr>
  <p:slideViewPr>
    <p:cSldViewPr>
      <p:cViewPr varScale="1">
        <p:scale>
          <a:sx n="73" d="100"/>
          <a:sy n="73" d="100"/>
        </p:scale>
        <p:origin x="162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6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5D8EED1-F465-4A14-A848-4A50F1BF06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2308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491E1E-0155-4C6E-99AF-1DB9D03517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567996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DF601-1659-48C2-9AC9-8A4C260A78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64606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9D428-D84C-413F-AD24-3DE00ADCB7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99392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9B09DD4-2BA4-4C65-A8C2-C4412BCB37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434646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CC10B9E-A5DF-495D-BD04-00FD448D1F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633269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97ECAF3-6D5D-4134-A5E4-A4A7319B77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14722"/>
      </p:ext>
    </p:extLst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51CB3DC-B395-4CC0-8E1A-AD0F4A23BD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609578"/>
      </p:ext>
    </p:extLst>
  </p:cSld>
  <p:clrMapOvr>
    <a:masterClrMapping/>
  </p:clrMapOvr>
  <p:transition spd="med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71000C-3C2D-4870-8D44-01C9D4EB30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8139"/>
      </p:ext>
    </p:extLst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2EDD6E5-A2BC-4B2E-9EF9-4E18BADE1E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543"/>
      </p:ext>
    </p:extLst>
  </p:cSld>
  <p:clrMapOvr>
    <a:masterClrMapping/>
  </p:clrMapOvr>
  <p:transition spd="med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5885BB1-E0E0-4CC4-802E-A2F3AE8D27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162570"/>
      </p:ext>
    </p:extLst>
  </p:cSld>
  <p:clrMapOvr>
    <a:masterClrMapping/>
  </p:clrMapOvr>
  <p:transition spd="med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A3CE8DC-8B8E-472F-B5D5-C20A446B40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98259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B09DD4-2BA4-4C65-A8C2-C4412BCB37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434646"/>
      </p:ext>
    </p:extLst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0CDF601-1659-48C2-9AC9-8A4C260A78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64606"/>
      </p:ext>
    </p:extLst>
  </p:cSld>
  <p:clrMapOvr>
    <a:masterClrMapping/>
  </p:clrMapOvr>
  <p:transition spd="med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59D428-D84C-413F-AD24-3DE00ADCB7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99392"/>
      </p:ext>
    </p:extLst>
  </p:cSld>
  <p:clrMapOvr>
    <a:masterClrMapping/>
  </p:clrMapOvr>
  <p:transition spd="med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9B09DD4-2BA4-4C65-A8C2-C4412BCB37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434646"/>
      </p:ext>
    </p:extLst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CC10B9E-A5DF-495D-BD04-00FD448D1F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633269"/>
      </p:ext>
    </p:extLst>
  </p:cSld>
  <p:clrMapOvr>
    <a:masterClrMapping/>
  </p:clrMapOvr>
  <p:transition spd="med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97ECAF3-6D5D-4134-A5E4-A4A7319B77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14722"/>
      </p:ext>
    </p:extLst>
  </p:cSld>
  <p:clrMapOvr>
    <a:masterClrMapping/>
  </p:clrMapOvr>
  <p:transition spd="med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51CB3DC-B395-4CC0-8E1A-AD0F4A23BD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609578"/>
      </p:ext>
    </p:extLst>
  </p:cSld>
  <p:clrMapOvr>
    <a:masterClrMapping/>
  </p:clrMapOvr>
  <p:transition spd="med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71000C-3C2D-4870-8D44-01C9D4EB30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8139"/>
      </p:ext>
    </p:extLst>
  </p:cSld>
  <p:clrMapOvr>
    <a:masterClrMapping/>
  </p:clrMapOvr>
  <p:transition spd="med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2EDD6E5-A2BC-4B2E-9EF9-4E18BADE1E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543"/>
      </p:ext>
    </p:extLst>
  </p:cSld>
  <p:clrMapOvr>
    <a:masterClrMapping/>
  </p:clrMapOvr>
  <p:transition spd="med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5885BB1-E0E0-4CC4-802E-A2F3AE8D27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162570"/>
      </p:ext>
    </p:extLst>
  </p:cSld>
  <p:clrMapOvr>
    <a:masterClrMapping/>
  </p:clrMapOvr>
  <p:transition spd="med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A3CE8DC-8B8E-472F-B5D5-C20A446B40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98259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C10B9E-A5DF-495D-BD04-00FD448D1F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633269"/>
      </p:ext>
    </p:extLst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0CDF601-1659-48C2-9AC9-8A4C260A78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64606"/>
      </p:ext>
    </p:extLst>
  </p:cSld>
  <p:clrMapOvr>
    <a:masterClrMapping/>
  </p:clrMapOvr>
  <p:transition spd="med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59D428-D84C-413F-AD24-3DE00ADCB7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99392"/>
      </p:ext>
    </p:extLst>
  </p:cSld>
  <p:clrMapOvr>
    <a:masterClrMapping/>
  </p:clrMapOvr>
  <p:transition spd="med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F184F-A41C-492B-85FF-1ED46AF5B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8146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FEFA-7622-455B-B59F-244EBD0931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283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42A56-8020-48B8-BC21-9829CA2E8D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2284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CA727-7BD8-4515-B4EC-C89E5A542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4001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9C52F-9410-416F-887A-033F864F4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4358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FAAA5-9F2F-4BD1-88C4-D9EBA03179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8733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4EB8B-4B29-492D-84D4-FABAE9B66D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5997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42206-65E7-42C4-BB44-445101D3C0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624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ECAF3-6D5D-4134-A5E4-A4A7319B77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14722"/>
      </p:ext>
    </p:extLst>
  </p:cSld>
  <p:clrMapOvr>
    <a:masterClrMapping/>
  </p:clrMapOvr>
  <p:transition spd="med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F2EFF-2020-40C9-B28D-B86E89E8AE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3455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3EBF2-2EB6-49D7-9F1F-A0CECCDF54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887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F0850-6418-4008-B7F2-D28E5296CB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730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CB3DC-B395-4CC0-8E1A-AD0F4A23BD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609578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1000C-3C2D-4870-8D44-01C9D4EB30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8139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DD6E5-A2BC-4B2E-9EF9-4E18BADE1E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543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85BB1-E0E0-4CC4-802E-A2F3AE8D27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162570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3CE8DC-8B8E-472F-B5D5-C20A446B40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98259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760BB6-EF06-4C56-8E18-BFBA331D3A6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ransition spd="med"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 spd="med"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E91B94-DCE3-4FC1-B46A-BB83C83D5297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381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5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Warm - Up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4229100"/>
          <a:ext cx="4447131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29100"/>
                        <a:ext cx="4447131" cy="166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28600" y="1295400"/>
            <a:ext cx="85344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 smtClean="0">
                <a:solidFill>
                  <a:srgbClr val="008000"/>
                </a:solidFill>
                <a:latin typeface="+mj-lt"/>
                <a:ea typeface="+mj-ea"/>
                <a:cs typeface="+mj-cs"/>
              </a:rPr>
              <a:t>Find the volume of the pyramid.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389" name="Picture 29" descr="http://s3.amazonaws.com/chegg.media.images/board/416/416451cc-67c7-460d-89e1-f3f11b5b3f10-origina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52700"/>
            <a:ext cx="3921123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548044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Oval 2"/>
          <p:cNvSpPr>
            <a:spLocks noChangeArrowheads="1"/>
          </p:cNvSpPr>
          <p:nvPr/>
        </p:nvSpPr>
        <p:spPr bwMode="auto">
          <a:xfrm>
            <a:off x="533400" y="24384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525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u="sng">
                <a:solidFill>
                  <a:schemeClr val="accent2"/>
                </a:solidFill>
                <a:latin typeface="Century Gothic" pitchFamily="34" charset="0"/>
              </a:rPr>
              <a:t>Volume of a Sphere</a:t>
            </a:r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76200" y="914400"/>
            <a:ext cx="87630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A sphere is inside a cube. The cube has a volume of 27 cm</a:t>
            </a:r>
            <a:r>
              <a:rPr lang="en-US" sz="3200" b="1" baseline="30000">
                <a:latin typeface="Century Gothic" pitchFamily="34" charset="0"/>
              </a:rPr>
              <a:t>3</a:t>
            </a:r>
            <a:r>
              <a:rPr lang="en-US" sz="3200" b="1">
                <a:latin typeface="Century Gothic" pitchFamily="34" charset="0"/>
              </a:rPr>
              <a:t>. 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C3300"/>
                </a:solidFill>
                <a:latin typeface="Century Gothic" pitchFamily="34" charset="0"/>
              </a:rPr>
              <a:t>Find volume of the sphere.  Round to the nearest hundredths.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99208"/>
              </p:ext>
            </p:extLst>
          </p:nvPr>
        </p:nvGraphicFramePr>
        <p:xfrm>
          <a:off x="1358900" y="3175000"/>
          <a:ext cx="45370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2" name="Equation" r:id="rId3" imgW="1104840" imgH="457200" progId="">
                  <p:embed/>
                </p:oleObj>
              </mc:Choice>
              <mc:Fallback>
                <p:oleObj name="Equation" r:id="rId3" imgW="1104840" imgH="4572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175000"/>
                        <a:ext cx="453707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93438"/>
              </p:ext>
            </p:extLst>
          </p:nvPr>
        </p:nvGraphicFramePr>
        <p:xfrm>
          <a:off x="1066800" y="5187950"/>
          <a:ext cx="6494471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3" name="Equation" r:id="rId5" imgW="965200" imgH="203200" progId="">
                  <p:embed/>
                </p:oleObj>
              </mc:Choice>
              <mc:Fallback>
                <p:oleObj name="Equation" r:id="rId5" imgW="965200" imgH="2032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7950"/>
                        <a:ext cx="6494471" cy="13652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7108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1371600" y="2514600"/>
            <a:ext cx="5867400" cy="28194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8200" b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600200"/>
          </a:xfrm>
        </p:spPr>
        <p:txBody>
          <a:bodyPr/>
          <a:lstStyle/>
          <a:p>
            <a:pPr eaLnBrk="1" hangingPunct="1"/>
            <a:r>
              <a:rPr lang="en-US" sz="6800" b="1" smtClean="0">
                <a:solidFill>
                  <a:srgbClr val="0000FF"/>
                </a:solidFill>
              </a:rPr>
              <a:t>Surface Area of a Sphere</a:t>
            </a:r>
          </a:p>
        </p:txBody>
      </p:sp>
      <p:graphicFrame>
        <p:nvGraphicFramePr>
          <p:cNvPr id="307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371600" y="2819400"/>
          <a:ext cx="60198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3" imgW="660113" imgH="203112" progId="">
                  <p:embed/>
                </p:oleObj>
              </mc:Choice>
              <mc:Fallback>
                <p:oleObj name="Equation" r:id="rId3" imgW="660113" imgH="203112" progId="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019800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511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2" descr="sph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06680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Oval 3"/>
          <p:cNvSpPr>
            <a:spLocks noChangeArrowheads="1"/>
          </p:cNvSpPr>
          <p:nvPr/>
        </p:nvSpPr>
        <p:spPr bwMode="auto">
          <a:xfrm>
            <a:off x="1458913" y="2416175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103" name="Oval 4"/>
          <p:cNvSpPr>
            <a:spLocks noChangeArrowheads="1"/>
          </p:cNvSpPr>
          <p:nvPr/>
        </p:nvSpPr>
        <p:spPr bwMode="auto">
          <a:xfrm>
            <a:off x="2895600" y="2743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104" name="Line 5"/>
          <p:cNvSpPr>
            <a:spLocks noChangeShapeType="1"/>
          </p:cNvSpPr>
          <p:nvPr/>
        </p:nvSpPr>
        <p:spPr bwMode="auto">
          <a:xfrm>
            <a:off x="3048000" y="2895600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3048000" y="2438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+mn-lt"/>
              </a:rPr>
              <a:t>8 in</a:t>
            </a:r>
          </a:p>
        </p:txBody>
      </p:sp>
      <p:sp>
        <p:nvSpPr>
          <p:cNvPr id="4106" name="Text Box 7"/>
          <p:cNvSpPr txBox="1">
            <a:spLocks noChangeArrowheads="1"/>
          </p:cNvSpPr>
          <p:nvPr/>
        </p:nvSpPr>
        <p:spPr bwMode="auto">
          <a:xfrm>
            <a:off x="76200" y="152400"/>
            <a:ext cx="56388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n-lt"/>
              </a:rPr>
              <a:t>Surface Area of a Sphere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+mn-lt"/>
              </a:rPr>
              <a:t>(round to the nearest hundredths)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64668"/>
              </p:ext>
            </p:extLst>
          </p:nvPr>
        </p:nvGraphicFramePr>
        <p:xfrm>
          <a:off x="5343525" y="457200"/>
          <a:ext cx="3581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ips Publishing Equation" r:id="rId4" imgW="685800" imgH="203200" progId="Equation">
                  <p:embed/>
                </p:oleObj>
              </mc:Choice>
              <mc:Fallback>
                <p:oleObj name="ips Publishing Equation" r:id="rId4" imgW="685800" imgH="203200" progId="Equation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57200"/>
                        <a:ext cx="3581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26944"/>
              </p:ext>
            </p:extLst>
          </p:nvPr>
        </p:nvGraphicFramePr>
        <p:xfrm>
          <a:off x="5343525" y="1600200"/>
          <a:ext cx="36480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3" name="ips Publishing Equation" r:id="rId6" imgW="698197" imgH="203112" progId="Equation">
                  <p:embed/>
                </p:oleObj>
              </mc:Choice>
              <mc:Fallback>
                <p:oleObj name="ips Publishing Equation" r:id="rId6" imgW="698197" imgH="203112" progId="Equation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600200"/>
                        <a:ext cx="36480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88841"/>
              </p:ext>
            </p:extLst>
          </p:nvPr>
        </p:nvGraphicFramePr>
        <p:xfrm>
          <a:off x="1745540" y="4495800"/>
          <a:ext cx="684759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4" name="ips Publishing Equation" r:id="rId8" imgW="1002865" imgH="190417" progId="Equation">
                  <p:embed/>
                </p:oleObj>
              </mc:Choice>
              <mc:Fallback>
                <p:oleObj name="ips Publishing Equation" r:id="rId8" imgW="1002865" imgH="190417" progId="Equation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540" y="4495800"/>
                        <a:ext cx="6847598" cy="1298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486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2" descr="sph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06680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Oval 3"/>
          <p:cNvSpPr>
            <a:spLocks noChangeArrowheads="1"/>
          </p:cNvSpPr>
          <p:nvPr/>
        </p:nvSpPr>
        <p:spPr bwMode="auto">
          <a:xfrm>
            <a:off x="1458913" y="2416175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5127" name="Oval 4"/>
          <p:cNvSpPr>
            <a:spLocks noChangeArrowheads="1"/>
          </p:cNvSpPr>
          <p:nvPr/>
        </p:nvSpPr>
        <p:spPr bwMode="auto">
          <a:xfrm>
            <a:off x="2895600" y="2743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5128" name="Line 5"/>
          <p:cNvSpPr>
            <a:spLocks noChangeShapeType="1"/>
          </p:cNvSpPr>
          <p:nvPr/>
        </p:nvSpPr>
        <p:spPr bwMode="auto">
          <a:xfrm>
            <a:off x="1447800" y="2895600"/>
            <a:ext cx="3124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2514600" y="22860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+mj-lt"/>
              </a:rPr>
              <a:t>10 cm</a:t>
            </a:r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76200" y="152400"/>
            <a:ext cx="56388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j-lt"/>
              </a:rPr>
              <a:t>Surface Area of a Sphere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+mj-lt"/>
              </a:rPr>
              <a:t>(round to the nearest hundredths)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89818"/>
              </p:ext>
            </p:extLst>
          </p:nvPr>
        </p:nvGraphicFramePr>
        <p:xfrm>
          <a:off x="5453063" y="457200"/>
          <a:ext cx="3581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6" name="ips Publishing Equation" r:id="rId4" imgW="685800" imgH="203200" progId="Equation">
                  <p:embed/>
                </p:oleObj>
              </mc:Choice>
              <mc:Fallback>
                <p:oleObj name="ips Publishing Equation" r:id="rId4" imgW="685800" imgH="203200" progId="Equation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457200"/>
                        <a:ext cx="3581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00774"/>
              </p:ext>
            </p:extLst>
          </p:nvPr>
        </p:nvGraphicFramePr>
        <p:xfrm>
          <a:off x="5484813" y="1600200"/>
          <a:ext cx="35829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7" name="ips Publishing Equation" r:id="rId6" imgW="685800" imgH="203200" progId="Equation">
                  <p:embed/>
                </p:oleObj>
              </mc:Choice>
              <mc:Fallback>
                <p:oleObj name="ips Publishing Equation" r:id="rId6" imgW="685800" imgH="203200" progId="Equation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600200"/>
                        <a:ext cx="358298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76991"/>
              </p:ext>
            </p:extLst>
          </p:nvPr>
        </p:nvGraphicFramePr>
        <p:xfrm>
          <a:off x="1262656" y="4610100"/>
          <a:ext cx="7405094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8" name="ips Publishing Equation" r:id="rId8" imgW="1054100" imgH="190500" progId="Equation">
                  <p:embed/>
                </p:oleObj>
              </mc:Choice>
              <mc:Fallback>
                <p:oleObj name="ips Publishing Equation" r:id="rId8" imgW="1054100" imgH="190500" progId="Equation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656" y="4610100"/>
                        <a:ext cx="7405094" cy="13366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278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2" descr="sph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" y="167640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Oval 3"/>
          <p:cNvSpPr>
            <a:spLocks noChangeArrowheads="1"/>
          </p:cNvSpPr>
          <p:nvPr/>
        </p:nvSpPr>
        <p:spPr bwMode="auto">
          <a:xfrm>
            <a:off x="201613" y="3025775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6152" name="Oval 4"/>
          <p:cNvSpPr>
            <a:spLocks noChangeArrowheads="1"/>
          </p:cNvSpPr>
          <p:nvPr/>
        </p:nvSpPr>
        <p:spPr bwMode="auto">
          <a:xfrm>
            <a:off x="1638300" y="33528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990600" y="3962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+mj-lt"/>
              </a:rPr>
              <a:t>25 in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0" y="0"/>
            <a:ext cx="9067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j-lt"/>
              </a:rPr>
              <a:t>The circumference of a great circle of a sphere is 25 inches.  Find the surface area of the sphere.  </a:t>
            </a:r>
            <a:r>
              <a:rPr lang="en-US" sz="2400" b="1">
                <a:solidFill>
                  <a:schemeClr val="accent2"/>
                </a:solidFill>
                <a:latin typeface="+mj-lt"/>
              </a:rPr>
              <a:t>(Round to the nearest tenths.)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01178"/>
              </p:ext>
            </p:extLst>
          </p:nvPr>
        </p:nvGraphicFramePr>
        <p:xfrm>
          <a:off x="4610100" y="2286000"/>
          <a:ext cx="28956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4" imgW="939600" imgH="406080" progId="">
                  <p:embed/>
                </p:oleObj>
              </mc:Choice>
              <mc:Fallback>
                <p:oleObj name="Equation" r:id="rId4" imgW="939600" imgH="40608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286000"/>
                        <a:ext cx="28956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09366"/>
              </p:ext>
            </p:extLst>
          </p:nvPr>
        </p:nvGraphicFramePr>
        <p:xfrm>
          <a:off x="4756150" y="3814763"/>
          <a:ext cx="2830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Equation" r:id="rId6" imgW="1104840" imgH="482400" progId="">
                  <p:embed/>
                </p:oleObj>
              </mc:Choice>
              <mc:Fallback>
                <p:oleObj name="Equation" r:id="rId6" imgW="1104840" imgH="4824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814763"/>
                        <a:ext cx="2830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81318"/>
              </p:ext>
            </p:extLst>
          </p:nvPr>
        </p:nvGraphicFramePr>
        <p:xfrm>
          <a:off x="4572000" y="1524000"/>
          <a:ext cx="3117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Worksheet Builder Equation" r:id="rId8" imgW="596641" imgH="165028" progId="Equation">
                  <p:embed/>
                </p:oleObj>
              </mc:Choice>
              <mc:Fallback>
                <p:oleObj name="Worksheet Builder Equation" r:id="rId8" imgW="596641" imgH="165028" progId="Equation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31178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85498"/>
              </p:ext>
            </p:extLst>
          </p:nvPr>
        </p:nvGraphicFramePr>
        <p:xfrm>
          <a:off x="1656522" y="5181600"/>
          <a:ext cx="7058853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10" imgW="926698" imgH="203112" progId="">
                  <p:embed/>
                </p:oleObj>
              </mc:Choice>
              <mc:Fallback>
                <p:oleObj name="Equation" r:id="rId10" imgW="926698" imgH="203112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522" y="5181600"/>
                        <a:ext cx="7058853" cy="15462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11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  A sphere is inscribed in a cube of volume 27 cubic meters.  What is the surface area of the sphere?  Give an exact answer and an answer rounded to the nearest hundredth.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3733800" y="3200400"/>
          <a:ext cx="3581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2" name="ips Publishing Equation" r:id="rId3" imgW="685800" imgH="203200" progId="Equation">
                  <p:embed/>
                </p:oleObj>
              </mc:Choice>
              <mc:Fallback>
                <p:oleObj name="ips Publishing Equation" r:id="rId3" imgW="685800" imgH="203200" progId="Equation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3581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44241"/>
              </p:ext>
            </p:extLst>
          </p:nvPr>
        </p:nvGraphicFramePr>
        <p:xfrm>
          <a:off x="3713163" y="4322763"/>
          <a:ext cx="38512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3" name="Equation" r:id="rId5" imgW="1015920" imgH="291960" progId="">
                  <p:embed/>
                </p:oleObj>
              </mc:Choice>
              <mc:Fallback>
                <p:oleObj name="Equation" r:id="rId5" imgW="1015920" imgH="29196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4322763"/>
                        <a:ext cx="38512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133600" y="5867400"/>
          <a:ext cx="3352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4" name="Equation" r:id="rId7" imgW="748975" imgH="203112" progId="">
                  <p:embed/>
                </p:oleObj>
              </mc:Choice>
              <mc:Fallback>
                <p:oleObj name="Equation" r:id="rId7" imgW="748975" imgH="203112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67400"/>
                        <a:ext cx="3352800" cy="9080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514350" y="4591050"/>
            <a:ext cx="1600200" cy="1676400"/>
          </a:xfrm>
          <a:prstGeom prst="cube">
            <a:avLst/>
          </a:prstGeom>
          <a:ln w="38100"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486400" y="5867400"/>
          <a:ext cx="3317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5" name="Equation" r:id="rId9" imgW="736600" imgH="203200" progId="">
                  <p:embed/>
                </p:oleObj>
              </mc:Choice>
              <mc:Fallback>
                <p:oleObj name="Equation" r:id="rId9" imgW="736600" imgH="2032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67400"/>
                        <a:ext cx="3317875" cy="9144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 cmpd="thickThin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459725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WordArt 2"/>
          <p:cNvSpPr>
            <a:spLocks noChangeArrowheads="1" noChangeShapeType="1" noTextEdit="1"/>
          </p:cNvSpPr>
          <p:nvPr/>
        </p:nvSpPr>
        <p:spPr bwMode="auto">
          <a:xfrm>
            <a:off x="1066800" y="152400"/>
            <a:ext cx="6781800" cy="3505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 Black"/>
              </a:rPr>
              <a:t>Homework</a:t>
            </a:r>
          </a:p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 Black"/>
              </a:rPr>
              <a:t>Worksheet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FF00"/>
              </a:solidFill>
              <a:latin typeface="Arial Black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Answer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103.6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718.3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12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8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235.6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16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880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2199.1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6.2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9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3,319,691.0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𝑎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2.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22.9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dirty="0" smtClean="0"/>
                  <a:t>3.39 in</a:t>
                </a:r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2880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895721"/>
      </p:ext>
    </p:extLst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sphe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620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1" name="WordArt 3"/>
          <p:cNvSpPr>
            <a:spLocks noChangeArrowheads="1" noChangeShapeType="1" noTextEdit="1"/>
          </p:cNvSpPr>
          <p:nvPr/>
        </p:nvSpPr>
        <p:spPr bwMode="auto">
          <a:xfrm>
            <a:off x="228600" y="457200"/>
            <a:ext cx="8382000" cy="548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3399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Surface 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3399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rea</a:t>
            </a:r>
          </a:p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3399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nd Volume</a:t>
            </a:r>
          </a:p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3399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of Spheres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5240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chemeClr val="tx1"/>
                </a:solidFill>
              </a:rPr>
              <a:t>2 Types of Answers</a:t>
            </a: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4800" b="1" dirty="0" smtClean="0">
                <a:solidFill>
                  <a:srgbClr val="FFFF00"/>
                </a:solidFill>
              </a:rPr>
              <a:t>Rounded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Toggle your answe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Do NOT write Pi in your answ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000" b="1" dirty="0" smtClean="0">
                <a:solidFill>
                  <a:srgbClr val="FFFF00"/>
                </a:solidFill>
              </a:rPr>
              <a:t>Exact</a:t>
            </a:r>
            <a:endParaRPr lang="en-US" sz="3600" b="1" dirty="0" smtClean="0">
              <a:solidFill>
                <a:srgbClr val="FFFF00"/>
              </a:solidFill>
            </a:endParaRPr>
          </a:p>
          <a:p>
            <a:r>
              <a:rPr lang="en-US" sz="3600" b="1" dirty="0" smtClean="0">
                <a:solidFill>
                  <a:schemeClr val="bg1"/>
                </a:solidFill>
              </a:rPr>
              <a:t>Pi will be in your answer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280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13716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200">
                <a:solidFill>
                  <a:srgbClr val="990033"/>
                </a:solidFill>
                <a:latin typeface="+mj-lt"/>
              </a:rPr>
              <a:t>Look at the cross section formed when you cut a sphere in half.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43000" y="2133600"/>
            <a:ext cx="7239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200">
                <a:latin typeface="+mj-lt"/>
              </a:rPr>
              <a:t>What shape is it?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0" y="3048000"/>
            <a:ext cx="9144000" cy="13716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200" b="1">
                <a:latin typeface="+mj-lt"/>
              </a:rPr>
              <a:t>A circle!!!  This is called the </a:t>
            </a:r>
            <a:r>
              <a:rPr lang="en-US" sz="4200" b="1">
                <a:solidFill>
                  <a:schemeClr val="accent2"/>
                </a:solidFill>
                <a:latin typeface="+mj-lt"/>
              </a:rPr>
              <a:t>GREAT CIRCLE</a:t>
            </a:r>
            <a:r>
              <a:rPr lang="en-US" sz="4200" b="1">
                <a:latin typeface="+mj-lt"/>
              </a:rPr>
              <a:t> of the sphere.</a:t>
            </a:r>
          </a:p>
        </p:txBody>
      </p:sp>
    </p:spTree>
    <p:extLst>
      <p:ext uri="{BB962C8B-B14F-4D97-AF65-F5344CB8AC3E}">
        <p14:creationId xmlns:p14="http://schemas.microsoft.com/office/powerpoint/2010/main" val="4657820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sphe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06680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295400" y="2971800"/>
            <a:ext cx="62484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+mn-lt"/>
              </a:rPr>
              <a:t>If you cut a sphere right down the middle you would create two congruent halves called HEMISPHERES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90600" y="4572000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+mn-lt"/>
              </a:rPr>
              <a:t>You can think of the globe.  The equator cuts the earth into the northern and southern hemisphere.</a:t>
            </a:r>
          </a:p>
        </p:txBody>
      </p:sp>
      <p:pic>
        <p:nvPicPr>
          <p:cNvPr id="22534" name="Picture 6" descr="an_earth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54102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5601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371600" y="2514600"/>
            <a:ext cx="5867400" cy="28194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8200" b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1600200"/>
          </a:xfrm>
        </p:spPr>
        <p:txBody>
          <a:bodyPr/>
          <a:lstStyle/>
          <a:p>
            <a:pPr eaLnBrk="1" hangingPunct="1"/>
            <a:r>
              <a:rPr lang="en-US" sz="6800" b="1" smtClean="0">
                <a:solidFill>
                  <a:srgbClr val="0000FF"/>
                </a:solidFill>
              </a:rPr>
              <a:t>Volume of a Sphere</a:t>
            </a:r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014538" y="2514600"/>
          <a:ext cx="4614862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3" imgW="634725" imgH="393529" progId="">
                  <p:embed/>
                </p:oleObj>
              </mc:Choice>
              <mc:Fallback>
                <p:oleObj name="Equation" r:id="rId3" imgW="634725" imgH="393529" progId="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514600"/>
                        <a:ext cx="4614862" cy="286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851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2" descr="sph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8590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2" name="Oval 3"/>
          <p:cNvSpPr>
            <a:spLocks noChangeArrowheads="1"/>
          </p:cNvSpPr>
          <p:nvPr/>
        </p:nvSpPr>
        <p:spPr bwMode="auto">
          <a:xfrm>
            <a:off x="609600" y="28575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9223" name="Line 5"/>
          <p:cNvSpPr>
            <a:spLocks noChangeShapeType="1"/>
          </p:cNvSpPr>
          <p:nvPr/>
        </p:nvSpPr>
        <p:spPr bwMode="auto">
          <a:xfrm>
            <a:off x="2209800" y="3314700"/>
            <a:ext cx="1524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2286000" y="2652713"/>
            <a:ext cx="19812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b="1">
                <a:solidFill>
                  <a:schemeClr val="bg1"/>
                </a:solidFill>
                <a:latin typeface="+mj-lt"/>
              </a:rPr>
              <a:t>2 cm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381000" y="228600"/>
            <a:ext cx="7543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j-lt"/>
              </a:rPr>
              <a:t>Volume of a Sphere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j-lt"/>
              </a:rPr>
              <a:t>(round to the nearest hundredths)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3443"/>
              </p:ext>
            </p:extLst>
          </p:nvPr>
        </p:nvGraphicFramePr>
        <p:xfrm>
          <a:off x="5410200" y="1676400"/>
          <a:ext cx="25939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2" name="Equation" r:id="rId4" imgW="634725" imgH="393529" progId="">
                  <p:embed/>
                </p:oleObj>
              </mc:Choice>
              <mc:Fallback>
                <p:oleObj name="Equation" r:id="rId4" imgW="634725" imgH="393529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2593975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Oval 4"/>
          <p:cNvSpPr>
            <a:spLocks noChangeArrowheads="1"/>
          </p:cNvSpPr>
          <p:nvPr/>
        </p:nvSpPr>
        <p:spPr bwMode="auto">
          <a:xfrm>
            <a:off x="2057400" y="320675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4213"/>
              </p:ext>
            </p:extLst>
          </p:nvPr>
        </p:nvGraphicFramePr>
        <p:xfrm>
          <a:off x="2971800" y="5334000"/>
          <a:ext cx="58213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3" name="Equation" r:id="rId6" imgW="952087" imgH="203112" progId="">
                  <p:embed/>
                </p:oleObj>
              </mc:Choice>
              <mc:Fallback>
                <p:oleObj name="Equation" r:id="rId6" imgW="952087" imgH="203112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5821363" cy="12414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30426"/>
              </p:ext>
            </p:extLst>
          </p:nvPr>
        </p:nvGraphicFramePr>
        <p:xfrm>
          <a:off x="4724400" y="3352800"/>
          <a:ext cx="321627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4" name="Equation" r:id="rId8" imgW="787400" imgH="431800" progId="">
                  <p:embed/>
                </p:oleObj>
              </mc:Choice>
              <mc:Fallback>
                <p:oleObj name="Equation" r:id="rId8" imgW="787400" imgH="4318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3216275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664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2" descr="sphe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14500"/>
            <a:ext cx="35433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Oval 3"/>
          <p:cNvSpPr>
            <a:spLocks noChangeArrowheads="1"/>
          </p:cNvSpPr>
          <p:nvPr/>
        </p:nvSpPr>
        <p:spPr bwMode="auto">
          <a:xfrm>
            <a:off x="533400" y="3086100"/>
            <a:ext cx="3124200" cy="990600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47" name="Line 5"/>
          <p:cNvSpPr>
            <a:spLocks noChangeShapeType="1"/>
          </p:cNvSpPr>
          <p:nvPr/>
        </p:nvSpPr>
        <p:spPr bwMode="auto">
          <a:xfrm>
            <a:off x="533400" y="3543300"/>
            <a:ext cx="3124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1905000" y="28575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  <a:latin typeface="+mj-lt"/>
              </a:rPr>
              <a:t>10 cm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18641"/>
              </p:ext>
            </p:extLst>
          </p:nvPr>
        </p:nvGraphicFramePr>
        <p:xfrm>
          <a:off x="5181600" y="1447800"/>
          <a:ext cx="25939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Equation" r:id="rId4" imgW="634725" imgH="393529" progId="">
                  <p:embed/>
                </p:oleObj>
              </mc:Choice>
              <mc:Fallback>
                <p:oleObj name="Equation" r:id="rId4" imgW="634725" imgH="393529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2593975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Oval 4"/>
          <p:cNvSpPr>
            <a:spLocks noChangeArrowheads="1"/>
          </p:cNvSpPr>
          <p:nvPr/>
        </p:nvSpPr>
        <p:spPr bwMode="auto">
          <a:xfrm>
            <a:off x="1981200" y="343535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50" name="Text Box 7"/>
          <p:cNvSpPr txBox="1">
            <a:spLocks noChangeArrowheads="1"/>
          </p:cNvSpPr>
          <p:nvPr/>
        </p:nvSpPr>
        <p:spPr bwMode="auto">
          <a:xfrm>
            <a:off x="381000" y="228600"/>
            <a:ext cx="7543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j-lt"/>
              </a:rPr>
              <a:t>Volume of a Sphere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accent2"/>
                </a:solidFill>
                <a:latin typeface="+mj-lt"/>
              </a:rPr>
              <a:t>(round to the nearest hundredths)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96541"/>
              </p:ext>
            </p:extLst>
          </p:nvPr>
        </p:nvGraphicFramePr>
        <p:xfrm>
          <a:off x="2038204" y="5257800"/>
          <a:ext cx="6920059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7" name="Equation" r:id="rId6" imgW="1066337" imgH="203112" progId="">
                  <p:embed/>
                </p:oleObj>
              </mc:Choice>
              <mc:Fallback>
                <p:oleObj name="Equation" r:id="rId6" imgW="1066337" imgH="203112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04" y="5257800"/>
                        <a:ext cx="6920059" cy="1317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83412"/>
              </p:ext>
            </p:extLst>
          </p:nvPr>
        </p:nvGraphicFramePr>
        <p:xfrm>
          <a:off x="4724400" y="3352800"/>
          <a:ext cx="3216275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8" name="Equation" r:id="rId8" imgW="787400" imgH="431800" progId="">
                  <p:embed/>
                </p:oleObj>
              </mc:Choice>
              <mc:Fallback>
                <p:oleObj name="Equation" r:id="rId8" imgW="787400" imgH="4318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3216275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551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2</TotalTime>
  <Words>281</Words>
  <Application>Microsoft Office PowerPoint</Application>
  <PresentationFormat>On-screen Show (4:3)</PresentationFormat>
  <Paragraphs>5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Arial</vt:lpstr>
      <vt:lpstr>Arial Black</vt:lpstr>
      <vt:lpstr>Cambria Math</vt:lpstr>
      <vt:lpstr>Century Gothic</vt:lpstr>
      <vt:lpstr>Impact</vt:lpstr>
      <vt:lpstr>Symbol</vt:lpstr>
      <vt:lpstr>Times New Roman</vt:lpstr>
      <vt:lpstr>Default Design</vt:lpstr>
      <vt:lpstr>iRespondQuestionMaster</vt:lpstr>
      <vt:lpstr>iRespondGraphMaster</vt:lpstr>
      <vt:lpstr>3_Default Design</vt:lpstr>
      <vt:lpstr>Equation</vt:lpstr>
      <vt:lpstr>ips Publishing Equation</vt:lpstr>
      <vt:lpstr>Worksheet Builder Equation</vt:lpstr>
      <vt:lpstr>Warm - Up</vt:lpstr>
      <vt:lpstr>Homework Answers</vt:lpstr>
      <vt:lpstr>PowerPoint Presentation</vt:lpstr>
      <vt:lpstr>2 Types of Answers</vt:lpstr>
      <vt:lpstr>PowerPoint Presentation</vt:lpstr>
      <vt:lpstr>PowerPoint Presentation</vt:lpstr>
      <vt:lpstr>Volume of a Sphere</vt:lpstr>
      <vt:lpstr>PowerPoint Presentation</vt:lpstr>
      <vt:lpstr>PowerPoint Presentation</vt:lpstr>
      <vt:lpstr>PowerPoint Presentation</vt:lpstr>
      <vt:lpstr>Surface Area of a Spher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e13931</dc:creator>
  <cp:lastModifiedBy>Allison Chapman</cp:lastModifiedBy>
  <cp:revision>71</cp:revision>
  <dcterms:created xsi:type="dcterms:W3CDTF">2003-05-01T12:19:48Z</dcterms:created>
  <dcterms:modified xsi:type="dcterms:W3CDTF">2016-11-03T12:4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